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68820E" w14:textId="77777777" w:rsidR="00F04AE3" w:rsidRDefault="00DC0469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Table 3: Numerical values for the skin friction coefficient and the Nusselt number For No Slip Condition</w:t>
      </w:r>
    </w:p>
    <w:tbl>
      <w:tblPr>
        <w:tblStyle w:val="a"/>
        <w:tblW w:w="10683" w:type="dxa"/>
        <w:tblInd w:w="-7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48"/>
        <w:gridCol w:w="847"/>
        <w:gridCol w:w="847"/>
        <w:gridCol w:w="831"/>
        <w:gridCol w:w="987"/>
        <w:gridCol w:w="847"/>
        <w:gridCol w:w="878"/>
        <w:gridCol w:w="987"/>
        <w:gridCol w:w="1298"/>
        <w:gridCol w:w="1015"/>
        <w:gridCol w:w="1298"/>
      </w:tblGrid>
      <w:tr w:rsidR="00F04AE3" w14:paraId="470697DB" w14:textId="77777777">
        <w:trPr>
          <w:trHeight w:val="1098"/>
        </w:trPr>
        <w:tc>
          <w:tcPr>
            <w:tcW w:w="848" w:type="dxa"/>
            <w:shd w:val="clear" w:color="auto" w:fill="auto"/>
          </w:tcPr>
          <w:p w14:paraId="075217C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47" w:type="dxa"/>
            <w:shd w:val="clear" w:color="auto" w:fill="auto"/>
          </w:tcPr>
          <w:p w14:paraId="7367B63D" w14:textId="77777777" w:rsidR="00F04AE3" w:rsidRDefault="00DC04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</w:t>
            </w:r>
          </w:p>
        </w:tc>
        <w:tc>
          <w:tcPr>
            <w:tcW w:w="847" w:type="dxa"/>
            <w:shd w:val="clear" w:color="auto" w:fill="auto"/>
          </w:tcPr>
          <w:p w14:paraId="6CC726C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.</w:t>
            </w:r>
          </w:p>
        </w:tc>
        <w:tc>
          <w:tcPr>
            <w:tcW w:w="831" w:type="dxa"/>
            <w:shd w:val="clear" w:color="auto" w:fill="auto"/>
          </w:tcPr>
          <w:p w14:paraId="2F27EB20" w14:textId="77777777" w:rsidR="00F04AE3" w:rsidRDefault="00DC0469">
            <w:pPr>
              <w:spacing w:after="0" w:line="240" w:lineRule="auto"/>
              <w:jc w:val="center"/>
              <w:rPr>
                <w:color w:val="000000"/>
              </w:rPr>
            </w:pPr>
            <w:r>
              <w:t>M</w:t>
            </w:r>
          </w:p>
        </w:tc>
        <w:tc>
          <w:tcPr>
            <w:tcW w:w="987" w:type="dxa"/>
            <w:shd w:val="clear" w:color="auto" w:fill="auto"/>
          </w:tcPr>
          <w:p w14:paraId="2973F914" w14:textId="77777777" w:rsidR="00F04AE3" w:rsidRDefault="00DC0469">
            <w:pPr>
              <w:spacing w:after="0" w:line="240" w:lineRule="auto"/>
              <w:rPr>
                <w:color w:val="000000"/>
              </w:rPr>
            </w:pPr>
            <w:r>
              <w:t xml:space="preserve">     </w:t>
            </w:r>
            <w:r>
              <w:rPr>
                <w:sz w:val="36"/>
                <w:szCs w:val="36"/>
                <w:vertAlign w:val="subscript"/>
              </w:rPr>
              <w:object w:dxaOrig="200" w:dyaOrig="328" w14:anchorId="43235C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6.5pt" o:ole="">
                  <v:imagedata r:id="rId5" o:title=""/>
                </v:shape>
                <o:OLEObject Type="Embed" ProgID="Equation.DSMT4" ShapeID="_x0000_i1025" DrawAspect="Content" ObjectID="_1729519845" r:id="rId6"/>
              </w:object>
            </w:r>
          </w:p>
        </w:tc>
        <w:tc>
          <w:tcPr>
            <w:tcW w:w="847" w:type="dxa"/>
            <w:shd w:val="clear" w:color="auto" w:fill="auto"/>
          </w:tcPr>
          <w:p w14:paraId="61272E8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78" w:type="dxa"/>
            <w:shd w:val="clear" w:color="auto" w:fill="auto"/>
          </w:tcPr>
          <w:p w14:paraId="373209E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γ</w:t>
            </w:r>
          </w:p>
        </w:tc>
        <w:tc>
          <w:tcPr>
            <w:tcW w:w="987" w:type="dxa"/>
            <w:shd w:val="clear" w:color="auto" w:fill="auto"/>
          </w:tcPr>
          <w:p w14:paraId="15B3AB1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kin Friction</w:t>
            </w:r>
          </w:p>
        </w:tc>
        <w:tc>
          <w:tcPr>
            <w:tcW w:w="1298" w:type="dxa"/>
            <w:shd w:val="clear" w:color="auto" w:fill="auto"/>
          </w:tcPr>
          <w:p w14:paraId="28B7F4C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kin Friction (Predicted)</w:t>
            </w:r>
          </w:p>
        </w:tc>
        <w:tc>
          <w:tcPr>
            <w:tcW w:w="1015" w:type="dxa"/>
            <w:shd w:val="clear" w:color="auto" w:fill="auto"/>
          </w:tcPr>
          <w:p w14:paraId="3435C16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usselt Number</w:t>
            </w:r>
          </w:p>
        </w:tc>
        <w:tc>
          <w:tcPr>
            <w:tcW w:w="1298" w:type="dxa"/>
            <w:shd w:val="clear" w:color="auto" w:fill="auto"/>
          </w:tcPr>
          <w:p w14:paraId="0D49106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usselt Number (Predicted)</w:t>
            </w:r>
          </w:p>
        </w:tc>
      </w:tr>
      <w:tr w:rsidR="00F04AE3" w14:paraId="4777299E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62FC89F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D46C28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6EA13BB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3A7C955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87973A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6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4657D4F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32910F9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2111A1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1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652270D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757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7550DB4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5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39FA03F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462</w:t>
            </w:r>
          </w:p>
        </w:tc>
      </w:tr>
      <w:tr w:rsidR="00F04AE3" w14:paraId="4589254E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41847B2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275381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35F5E20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34EC592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6A24A1E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A64F7D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2E8588F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3E34D1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26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5211F08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2237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1546591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577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6D3C71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5797</w:t>
            </w:r>
          </w:p>
        </w:tc>
      </w:tr>
      <w:tr w:rsidR="00F04AE3" w14:paraId="295298FD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3968EF6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9B5735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1160B6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15BF1BA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F94648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AE0815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71CF476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37F29E2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44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71AAC58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3717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3F692AE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908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09EDB5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9134</w:t>
            </w:r>
          </w:p>
        </w:tc>
      </w:tr>
      <w:tr w:rsidR="00F04AE3" w14:paraId="40847A6D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60C3F4B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88F929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6F714E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1FE9B34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639001C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26A0748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74A40F7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4F2956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62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7959B75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6676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01DAEC7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584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6AEF1F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5806</w:t>
            </w:r>
          </w:p>
        </w:tc>
      </w:tr>
      <w:tr w:rsidR="00F04AE3" w14:paraId="24C2C6F4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35598A3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4717C83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669430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3F3CEA8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EFD796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D267D9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48ADE82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2AFB3E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8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3994697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833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0D9E28C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6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078F6FD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632</w:t>
            </w:r>
          </w:p>
        </w:tc>
      </w:tr>
      <w:tr w:rsidR="00F04AE3" w14:paraId="59005798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5F57406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314F81D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5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2360D8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7EB27CE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06EFAA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C934E0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1A266A6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ECD63F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15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3880AD1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1498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3B7CDAD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75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3FE5412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749</w:t>
            </w:r>
          </w:p>
        </w:tc>
      </w:tr>
      <w:tr w:rsidR="00F04AE3" w14:paraId="4F565194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7D2D3C6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4B743C7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4540D92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63D890C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636FEA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6D531A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3BDDADD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2635F2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217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79466F0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2162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1E1D3B4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87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6278CCD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866</w:t>
            </w:r>
          </w:p>
        </w:tc>
      </w:tr>
      <w:tr w:rsidR="00F04AE3" w14:paraId="674F7EAB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3D848AE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20D2C97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5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186CCF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3B72F70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47C923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A019E9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2B2F096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688DE4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282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0BC4418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2826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0312BBE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98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00C02B7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983</w:t>
            </w:r>
          </w:p>
        </w:tc>
      </w:tr>
      <w:tr w:rsidR="00F04AE3" w14:paraId="56076642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6FBB572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10C707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543E06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280467F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C1676C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4D6B12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0B56828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0DB383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8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508330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853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669B65D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6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729EED6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638</w:t>
            </w:r>
          </w:p>
        </w:tc>
      </w:tr>
      <w:tr w:rsidR="00F04AE3" w14:paraId="170EF6E7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74EACEF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6F129D2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3824406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61C6A74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D0C00B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083857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00A3965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ECB9AB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217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03FA414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2146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32A7495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87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56B5C9E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861</w:t>
            </w:r>
          </w:p>
        </w:tc>
      </w:tr>
      <w:tr w:rsidR="00F04AE3" w14:paraId="186F7C5E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3422A73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3076357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41EDBE1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58A26A7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69DB6FE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226204B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255B684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3EBC1B1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346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516772F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3439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08B2E12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309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5175349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3084</w:t>
            </w:r>
          </w:p>
        </w:tc>
      </w:tr>
      <w:tr w:rsidR="00F04AE3" w14:paraId="5117CE57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0802F12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3E91D5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117355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0267622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32CD6B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A3724C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308B749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10372A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47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2C536A2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4732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171C5E9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3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3664B8F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3307</w:t>
            </w:r>
          </w:p>
        </w:tc>
      </w:tr>
      <w:tr w:rsidR="00F04AE3" w14:paraId="2444987C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1953C2D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3D656BE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6EA05B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0AEA142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114BBF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237BE6B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634F019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68FC515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9014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32C9A13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90383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7C3AABA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142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71D8C68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138</w:t>
            </w:r>
          </w:p>
        </w:tc>
      </w:tr>
      <w:tr w:rsidR="00F04AE3" w14:paraId="22F37CD7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769AA17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25322D7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106642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3D3C072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2EC243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836F84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6FE0680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F03CE7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045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2014000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04184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3A50BAE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99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61EB43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9961</w:t>
            </w:r>
          </w:p>
        </w:tc>
      </w:tr>
      <w:tr w:rsidR="00F04AE3" w14:paraId="35A50424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7209110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60E034D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45794D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7EF5BE3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348E3F9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02A129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791908E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078113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1817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293834F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17985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6C55532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85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2063F46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8542</w:t>
            </w:r>
          </w:p>
        </w:tc>
      </w:tr>
      <w:tr w:rsidR="00F04AE3" w14:paraId="7BF78C41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169CAD4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3B11CB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CA8809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3759D2F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BFFD4E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096929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5B82259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AE9B69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269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630EFF1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27186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515E258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764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23D34B2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7597</w:t>
            </w:r>
          </w:p>
        </w:tc>
      </w:tr>
      <w:tr w:rsidR="00F04AE3" w14:paraId="534B4909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62CC9F6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F0D4F0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C9E648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0382D7A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D98B26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12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601203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243DAF0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6D71743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99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3485454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9224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77C00EE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705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1E08D11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6939</w:t>
            </w:r>
          </w:p>
        </w:tc>
      </w:tr>
      <w:tr w:rsidR="00F04AE3" w14:paraId="6485EEBF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0A3DAFA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B880A7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2D06093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5B9C4D3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64BD0D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6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5986E7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73D3F18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4E5976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1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16EDBEF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2118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39C3787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5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1AF2828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483</w:t>
            </w:r>
          </w:p>
        </w:tc>
      </w:tr>
      <w:tr w:rsidR="00F04AE3" w14:paraId="142A61B8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01250BB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53EA49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4F3D61D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00E0504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3874B17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4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6FC853B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73401E4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DD61CE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269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1A1F89A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25012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46F1C83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764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49B481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8027</w:t>
            </w:r>
          </w:p>
        </w:tc>
      </w:tr>
      <w:tr w:rsidR="00F04AE3" w14:paraId="717877CB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38F399E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462EB8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1F2B35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26D7296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75B7C7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3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BC23E8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65E60A2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52041B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6729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018641F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67905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169D0F2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382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2259FE2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3571</w:t>
            </w:r>
          </w:p>
        </w:tc>
      </w:tr>
      <w:tr w:rsidR="00F04AE3" w14:paraId="544A03D9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3598A9D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3CB8350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1D6656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18FC9B1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DD6EBE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6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29248A8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79E445A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551BA6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1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6B685F2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9952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1E181AD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5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1DC972E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0484</w:t>
            </w:r>
          </w:p>
        </w:tc>
      </w:tr>
      <w:tr w:rsidR="00F04AE3" w14:paraId="500B7E20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3682864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48673C7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3B86C0A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3B9974F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929580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2233A7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6C86E85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E8BDD7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825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26BB2CD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8441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75B4FAF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5506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3B0BD58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57263</w:t>
            </w:r>
          </w:p>
        </w:tc>
      </w:tr>
      <w:tr w:rsidR="00F04AE3" w14:paraId="17B472D2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63F2628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64BB754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68F8F5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4C7A04C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016CEF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60DBC4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57FDE47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23362F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60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868D0B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6173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781C93C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585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7B5F726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7431</w:t>
            </w:r>
          </w:p>
        </w:tc>
      </w:tr>
      <w:tr w:rsidR="00F04AE3" w14:paraId="2B483029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00A5ABF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6EC22B9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2A0F476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2733101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6CFC00E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ABB04D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13B4A59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44229C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482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949F53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4662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3551EA3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2597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2294387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2421</w:t>
            </w:r>
          </w:p>
        </w:tc>
      </w:tr>
      <w:tr w:rsidR="00F04AE3" w14:paraId="65587A7E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0B6C6E7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9D5747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6CE2A2E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4D91047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F64FCB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03F7D6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4EBB97F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DC2933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1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7C96515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13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2DBB3E7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6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0358163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573</w:t>
            </w:r>
          </w:p>
        </w:tc>
      </w:tr>
      <w:tr w:rsidR="00F04AE3" w14:paraId="745DFF62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0E60170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761416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917445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5CA6A13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F83975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7652C99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610B800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13BDAA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1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040C68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13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100E402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77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0DBF063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2806</w:t>
            </w:r>
          </w:p>
        </w:tc>
      </w:tr>
      <w:tr w:rsidR="00F04AE3" w14:paraId="6F3D45A2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551B548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48697B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A75E9D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6898D21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9BFC4C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CEC974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7B7547B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D4D93D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1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042DA74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13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66761DA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5C5CCD4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3039</w:t>
            </w:r>
          </w:p>
        </w:tc>
      </w:tr>
      <w:tr w:rsidR="00F04AE3" w14:paraId="685DFEB8" w14:textId="77777777">
        <w:trPr>
          <w:trHeight w:val="282"/>
        </w:trPr>
        <w:tc>
          <w:tcPr>
            <w:tcW w:w="848" w:type="dxa"/>
            <w:shd w:val="clear" w:color="auto" w:fill="auto"/>
            <w:vAlign w:val="center"/>
          </w:tcPr>
          <w:p w14:paraId="1CA5544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0DA0294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545D373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171BA3A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A6113E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7" w:type="dxa"/>
            <w:shd w:val="clear" w:color="auto" w:fill="auto"/>
            <w:vAlign w:val="center"/>
          </w:tcPr>
          <w:p w14:paraId="1944880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7522BCC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0B1B28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1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C1BC05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013</w:t>
            </w:r>
          </w:p>
        </w:tc>
        <w:tc>
          <w:tcPr>
            <w:tcW w:w="1015" w:type="dxa"/>
            <w:shd w:val="clear" w:color="auto" w:fill="auto"/>
            <w:vAlign w:val="center"/>
          </w:tcPr>
          <w:p w14:paraId="5FAE796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33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437486A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73272</w:t>
            </w:r>
          </w:p>
        </w:tc>
      </w:tr>
    </w:tbl>
    <w:p w14:paraId="7901BB12" w14:textId="77777777" w:rsidR="00F04AE3" w:rsidRDefault="00F04AE3">
      <w:pPr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272A6C3" w14:textId="77777777" w:rsidR="00F04AE3" w:rsidRDefault="00F04AE3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3745F2F" w14:textId="77777777" w:rsidR="00F04AE3" w:rsidRDefault="00F04AE3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2744777" w14:textId="77777777" w:rsidR="00F04AE3" w:rsidRDefault="00F04AE3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1E6A5AD" w14:textId="77777777" w:rsidR="00F04AE3" w:rsidRDefault="00F04AE3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86ECB05" w14:textId="77777777" w:rsidR="00F04AE3" w:rsidRDefault="00F04AE3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D6F4B52" w14:textId="77777777" w:rsidR="00F04AE3" w:rsidRDefault="00F04AE3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1A94DBA" w14:textId="77777777" w:rsidR="00F04AE3" w:rsidRDefault="00F04AE3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717903E" w14:textId="77777777" w:rsidR="00F04AE3" w:rsidRDefault="00F04AE3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E0572CA" w14:textId="77777777" w:rsidR="00F04AE3" w:rsidRDefault="00F04AE3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21193A2" w14:textId="77777777" w:rsidR="00F04AE3" w:rsidRDefault="00F04AE3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759AF68" w14:textId="77777777" w:rsidR="00F04AE3" w:rsidRDefault="00DC0469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Table 4: Numerical values for the skin friction coefficient and the Nusselt number For First Order Slip Condition</w:t>
      </w:r>
    </w:p>
    <w:tbl>
      <w:tblPr>
        <w:tblStyle w:val="a0"/>
        <w:tblW w:w="10866" w:type="dxa"/>
        <w:tblInd w:w="-7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62"/>
        <w:gridCol w:w="861"/>
        <w:gridCol w:w="861"/>
        <w:gridCol w:w="846"/>
        <w:gridCol w:w="1004"/>
        <w:gridCol w:w="861"/>
        <w:gridCol w:w="893"/>
        <w:gridCol w:w="1004"/>
        <w:gridCol w:w="1321"/>
        <w:gridCol w:w="1032"/>
        <w:gridCol w:w="1321"/>
      </w:tblGrid>
      <w:tr w:rsidR="00F04AE3" w14:paraId="50C19012" w14:textId="77777777">
        <w:trPr>
          <w:trHeight w:val="1247"/>
        </w:trPr>
        <w:tc>
          <w:tcPr>
            <w:tcW w:w="862" w:type="dxa"/>
            <w:shd w:val="clear" w:color="auto" w:fill="auto"/>
          </w:tcPr>
          <w:p w14:paraId="36AADE8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61" w:type="dxa"/>
            <w:shd w:val="clear" w:color="auto" w:fill="auto"/>
          </w:tcPr>
          <w:p w14:paraId="5426DDC5" w14:textId="77777777" w:rsidR="00F04AE3" w:rsidRDefault="00DC04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</w:t>
            </w:r>
          </w:p>
        </w:tc>
        <w:tc>
          <w:tcPr>
            <w:tcW w:w="861" w:type="dxa"/>
            <w:shd w:val="clear" w:color="auto" w:fill="auto"/>
          </w:tcPr>
          <w:p w14:paraId="72169F6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.</w:t>
            </w:r>
          </w:p>
        </w:tc>
        <w:tc>
          <w:tcPr>
            <w:tcW w:w="846" w:type="dxa"/>
            <w:shd w:val="clear" w:color="auto" w:fill="auto"/>
          </w:tcPr>
          <w:p w14:paraId="68EE7EF8" w14:textId="77777777" w:rsidR="00F04AE3" w:rsidRDefault="00DC0469">
            <w:pPr>
              <w:spacing w:after="0" w:line="240" w:lineRule="auto"/>
              <w:jc w:val="center"/>
              <w:rPr>
                <w:color w:val="000000"/>
              </w:rPr>
            </w:pPr>
            <w:r>
              <w:t>M</w:t>
            </w:r>
          </w:p>
        </w:tc>
        <w:tc>
          <w:tcPr>
            <w:tcW w:w="1004" w:type="dxa"/>
            <w:shd w:val="clear" w:color="auto" w:fill="auto"/>
          </w:tcPr>
          <w:p w14:paraId="2089EBCD" w14:textId="77777777" w:rsidR="00F04AE3" w:rsidRDefault="00DC0469">
            <w:pPr>
              <w:spacing w:after="0" w:line="240" w:lineRule="auto"/>
              <w:rPr>
                <w:color w:val="000000"/>
              </w:rPr>
            </w:pPr>
            <w:r>
              <w:t xml:space="preserve">     </w:t>
            </w:r>
            <w:r>
              <w:rPr>
                <w:sz w:val="36"/>
                <w:szCs w:val="36"/>
                <w:vertAlign w:val="subscript"/>
              </w:rPr>
              <w:object w:dxaOrig="200" w:dyaOrig="328" w14:anchorId="3EAB4218">
                <v:shape id="_x0000_i1026" type="#_x0000_t75" style="width:9.75pt;height:16.5pt" o:ole="">
                  <v:imagedata r:id="rId5" o:title=""/>
                </v:shape>
                <o:OLEObject Type="Embed" ProgID="Equation.DSMT4" ShapeID="_x0000_i1026" DrawAspect="Content" ObjectID="_1729519846" r:id="rId7"/>
              </w:object>
            </w:r>
          </w:p>
        </w:tc>
        <w:tc>
          <w:tcPr>
            <w:tcW w:w="861" w:type="dxa"/>
            <w:shd w:val="clear" w:color="auto" w:fill="auto"/>
          </w:tcPr>
          <w:p w14:paraId="6627ED0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93" w:type="dxa"/>
            <w:shd w:val="clear" w:color="auto" w:fill="auto"/>
          </w:tcPr>
          <w:p w14:paraId="24BD831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γ</w:t>
            </w:r>
          </w:p>
        </w:tc>
        <w:tc>
          <w:tcPr>
            <w:tcW w:w="1004" w:type="dxa"/>
            <w:shd w:val="clear" w:color="auto" w:fill="auto"/>
          </w:tcPr>
          <w:p w14:paraId="155B80E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kin Friction</w:t>
            </w:r>
          </w:p>
        </w:tc>
        <w:tc>
          <w:tcPr>
            <w:tcW w:w="1321" w:type="dxa"/>
            <w:shd w:val="clear" w:color="auto" w:fill="auto"/>
          </w:tcPr>
          <w:p w14:paraId="726D969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kin Friction (Predicted)</w:t>
            </w:r>
          </w:p>
        </w:tc>
        <w:tc>
          <w:tcPr>
            <w:tcW w:w="1032" w:type="dxa"/>
            <w:shd w:val="clear" w:color="auto" w:fill="auto"/>
          </w:tcPr>
          <w:p w14:paraId="71378CF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usselt Number</w:t>
            </w:r>
          </w:p>
        </w:tc>
        <w:tc>
          <w:tcPr>
            <w:tcW w:w="1321" w:type="dxa"/>
            <w:shd w:val="clear" w:color="auto" w:fill="auto"/>
          </w:tcPr>
          <w:p w14:paraId="7B28368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usselt Number (Predicted)</w:t>
            </w:r>
          </w:p>
        </w:tc>
      </w:tr>
      <w:tr w:rsidR="00F04AE3" w14:paraId="0B581DD3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2CC0DC1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7DC7C76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743A8A7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04DF10C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7C92C35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6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55D74F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0D5C173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20F2A43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793B88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884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191A593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1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22DCCAA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052</w:t>
            </w:r>
          </w:p>
        </w:tc>
      </w:tr>
      <w:tr w:rsidR="00F04AE3" w14:paraId="5F52EF6B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4E7CEC5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98474E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598619A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089259E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718EFA8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152D2B0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00D8E1F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1B62B26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88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463E1A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8664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76D5ACA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684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E4CB1E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6899</w:t>
            </w:r>
          </w:p>
        </w:tc>
      </w:tr>
      <w:tr w:rsidR="00F04AE3" w14:paraId="69A7115F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0BB7D4B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668E34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0E2D58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3925AC1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75482D0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CF509C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0F8466F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56EE59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971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6A6A1C0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9445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03C3354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5364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2DED53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53746</w:t>
            </w:r>
          </w:p>
        </w:tc>
      </w:tr>
      <w:tr w:rsidR="00F04AE3" w14:paraId="13644CE3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49525AB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776F7D0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B1BEE6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49969BB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31DFDC2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740E5C0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65ED3C6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934115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084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D89239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1006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51276FE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751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0FC1FF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7441</w:t>
            </w:r>
          </w:p>
        </w:tc>
      </w:tr>
      <w:tr w:rsidR="00F04AE3" w14:paraId="2C0C6E7F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09E64C7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30FA32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9F3050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2B14D30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8F0AC8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418847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5B9EFB5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7D1CE2D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83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5838233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83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7CAB89E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2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5BD596F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2</w:t>
            </w:r>
          </w:p>
        </w:tc>
      </w:tr>
      <w:tr w:rsidR="00F04AE3" w14:paraId="365AA87D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73F7DAE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6957E7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5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020D3F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7670DB4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298711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D37011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12313CE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05FB0FB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01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0B969B2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01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2BC9E49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2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B52E65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249</w:t>
            </w:r>
          </w:p>
        </w:tc>
      </w:tr>
      <w:tr w:rsidR="00F04AE3" w14:paraId="15B95E96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4EFE8F0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16C14A7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1053ACE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751CC75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C1797D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028E11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1B50A61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0000C60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19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8B9D62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19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4C5A822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3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4740A2F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299</w:t>
            </w:r>
          </w:p>
        </w:tc>
      </w:tr>
      <w:tr w:rsidR="00F04AE3" w14:paraId="521DDE11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036E6D7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E6976C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5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EFF356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4FB1246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9CDADA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428AADC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5D39EFF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12B8429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37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41E006A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37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4A6C266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3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20A59A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349</w:t>
            </w:r>
          </w:p>
        </w:tc>
      </w:tr>
      <w:tr w:rsidR="00F04AE3" w14:paraId="6C431D78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5EDD04D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00ED38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3D63A8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3C8F843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8CFF68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D31EDB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4F7865C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8E68D1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83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FC0865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902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37EEE4F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2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62D3A3E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2</w:t>
            </w:r>
          </w:p>
        </w:tc>
      </w:tr>
      <w:tr w:rsidR="00F04AE3" w14:paraId="4A811794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65CE74E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C67F34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7AEC9C1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622D327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7AF6C34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7AF04F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405D4C3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641E2C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19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8A69FE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166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6B50203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3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BF03DD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29</w:t>
            </w:r>
          </w:p>
        </w:tc>
      </w:tr>
      <w:tr w:rsidR="00F04AE3" w14:paraId="187333AE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557264B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08E225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7C8FC8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448C064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ADABA9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443463E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28E89DB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7EF702F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54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6539B23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431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7177DFB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4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ECF797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4</w:t>
            </w:r>
          </w:p>
        </w:tc>
      </w:tr>
      <w:tr w:rsidR="00F04AE3" w14:paraId="0BB5FD6C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16925A3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79B350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84D8FC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029291E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BF40A0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C30C65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26350F3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C96235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9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06D7E4A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896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236BBF2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790DE8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49</w:t>
            </w:r>
          </w:p>
        </w:tc>
      </w:tr>
      <w:tr w:rsidR="00F04AE3" w14:paraId="4D5F609D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5FC7CF0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F5D511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9FD0FF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4C5A2F1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3ACCDC8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034B46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60F8D3D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4E2C5F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02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4AD0F0F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0391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4CBA017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86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6D6E6C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8511</w:t>
            </w:r>
          </w:p>
        </w:tc>
      </w:tr>
      <w:tr w:rsidR="00F04AE3" w14:paraId="33BE71C7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5F0A537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A3082F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21D71A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5E9D324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F9E091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7CCF552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3903846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6FC24C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374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221C0F0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3554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297981D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656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577107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6677</w:t>
            </w:r>
          </w:p>
        </w:tc>
      </w:tr>
      <w:tr w:rsidR="00F04AE3" w14:paraId="5C4ABA69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2C1FB80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57E300F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AA8CE3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78FBB63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B8A82E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BCD65E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51CA7A5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FC3993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682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6DD9D5B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6717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58E93F5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478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0730201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4842</w:t>
            </w:r>
          </w:p>
        </w:tc>
      </w:tr>
      <w:tr w:rsidR="00F04AE3" w14:paraId="370947E6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39DE3B9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1DA1DE5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5DB5D1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2B8EF8A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26E5C21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575482C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602A585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38B32E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868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E2DB8F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8826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5B1CBF4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371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8E2FCC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3619</w:t>
            </w:r>
          </w:p>
        </w:tc>
      </w:tr>
      <w:tr w:rsidR="00F04AE3" w14:paraId="1EF45312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7A180D1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7BBBAC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47F807A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114987F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CF154A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12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149BA0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64716D5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E7C663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553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569397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76543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20CF92E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746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56448D7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6759</w:t>
            </w:r>
          </w:p>
        </w:tc>
      </w:tr>
      <w:tr w:rsidR="00F04AE3" w14:paraId="133C12F4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1E23938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55DFB8D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2C4358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3C455E5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C403C1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6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574D459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4A72D35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3223BB7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FDC1A9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6871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59F5534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1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388694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718</w:t>
            </w:r>
          </w:p>
        </w:tc>
      </w:tr>
      <w:tr w:rsidR="00F04AE3" w14:paraId="43FED868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02AFD0A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DE4E22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40C598B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7780701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1558BA0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4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7E5AE0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11523CA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1AEE958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868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4DEB76B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7199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5D3560E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371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63D380B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4677</w:t>
            </w:r>
          </w:p>
        </w:tc>
      </w:tr>
      <w:tr w:rsidR="00F04AE3" w14:paraId="1FE77453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22C0F06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5ED2E14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5B1A30E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16D3A16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FE4CEA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3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17D9BB4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16F1A8D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FE7467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628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6869DC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7527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255F48F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2947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537DE5D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28636</w:t>
            </w:r>
          </w:p>
        </w:tc>
      </w:tr>
      <w:tr w:rsidR="00F04AE3" w14:paraId="466BF9F0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0D665A5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AA55CD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4E70FF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4F5BBC7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0D58E26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6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5F1D7A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49EB7D9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A3D9B6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587F122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16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1DE7952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401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58516A6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8709</w:t>
            </w:r>
          </w:p>
        </w:tc>
      </w:tr>
      <w:tr w:rsidR="00F04AE3" w14:paraId="509922B9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3760441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3208F9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1330F23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57C8EC7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22482D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5DBB9A3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0118075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11DEB33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2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278EA65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285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2691318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2704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2B254A1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28597</w:t>
            </w:r>
          </w:p>
        </w:tc>
      </w:tr>
      <w:tr w:rsidR="00F04AE3" w14:paraId="509785D1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1DD5EFC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35CA24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3CA306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7EAE774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0623365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FE9579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05D2127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71B84E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676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25C6365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6789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401F3F5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1228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09CE762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13427</w:t>
            </w:r>
          </w:p>
        </w:tc>
      </w:tr>
      <w:tr w:rsidR="00F04AE3" w14:paraId="2FEB9053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5FF57FF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683BD75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5AC0001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12CF442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3476339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5A5A37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2E7BBE0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C35F12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649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C72350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6458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6467F8D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458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03C1767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3315</w:t>
            </w:r>
          </w:p>
        </w:tc>
      </w:tr>
      <w:tr w:rsidR="00F04AE3" w14:paraId="1647DAEE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7B0C7DB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940C7B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53A0A9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0EB570F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1BC78D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1674D5A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1B344F3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0CECC2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587A438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5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657DE36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99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2989608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9948</w:t>
            </w:r>
          </w:p>
        </w:tc>
      </w:tr>
      <w:tr w:rsidR="00F04AE3" w14:paraId="78A9F9CF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5DA69A6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5B7F29C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871A90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7B6D67A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2F2F294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F500D2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7D160C2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1DE073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4DC7C65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5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0410A6A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976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0DD67DE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9761</w:t>
            </w:r>
          </w:p>
        </w:tc>
      </w:tr>
      <w:tr w:rsidR="00F04AE3" w14:paraId="184EAE65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2BE17F0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4D3CB2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4C2537D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4ADBEE1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724926D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7B64F5E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6B3B78D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5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398823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6CC7456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5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33BF463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957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4BF5306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9574</w:t>
            </w:r>
          </w:p>
        </w:tc>
      </w:tr>
      <w:tr w:rsidR="00F04AE3" w14:paraId="59D0A589" w14:textId="77777777">
        <w:trPr>
          <w:trHeight w:val="320"/>
        </w:trPr>
        <w:tc>
          <w:tcPr>
            <w:tcW w:w="862" w:type="dxa"/>
            <w:shd w:val="clear" w:color="auto" w:fill="auto"/>
            <w:vAlign w:val="center"/>
          </w:tcPr>
          <w:p w14:paraId="1D851D6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16C5C18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3B9EFC7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5D491F1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93A09A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291E94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93" w:type="dxa"/>
            <w:shd w:val="clear" w:color="auto" w:fill="auto"/>
            <w:vAlign w:val="center"/>
          </w:tcPr>
          <w:p w14:paraId="52AFCBF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3D30CE3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46528F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765</w:t>
            </w:r>
          </w:p>
        </w:tc>
        <w:tc>
          <w:tcPr>
            <w:tcW w:w="1032" w:type="dxa"/>
            <w:shd w:val="clear" w:color="auto" w:fill="auto"/>
            <w:vAlign w:val="center"/>
          </w:tcPr>
          <w:p w14:paraId="07E1830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939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16C10E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39387</w:t>
            </w:r>
          </w:p>
        </w:tc>
      </w:tr>
    </w:tbl>
    <w:p w14:paraId="346B674A" w14:textId="77777777" w:rsidR="00F04AE3" w:rsidRDefault="00F04AE3">
      <w:pPr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76658A7" w14:textId="77777777" w:rsidR="00F04AE3" w:rsidRDefault="00F04AE3">
      <w:pPr>
        <w:spacing w:line="36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C63BF2E" w14:textId="77777777" w:rsidR="00F04AE3" w:rsidRDefault="00F04AE3">
      <w:pPr>
        <w:spacing w:line="36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9AA309D" w14:textId="77777777" w:rsidR="00F04AE3" w:rsidRDefault="00F04AE3">
      <w:pPr>
        <w:spacing w:line="36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117B5E7" w14:textId="77777777" w:rsidR="00F04AE3" w:rsidRDefault="00F04AE3">
      <w:pPr>
        <w:spacing w:line="36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5AA219C" w14:textId="77777777" w:rsidR="00F04AE3" w:rsidRDefault="00F04AE3">
      <w:pPr>
        <w:spacing w:line="36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AD8041C" w14:textId="77777777" w:rsidR="00F04AE3" w:rsidRDefault="00F04AE3">
      <w:pPr>
        <w:spacing w:line="36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229279" w14:textId="77777777" w:rsidR="00F04AE3" w:rsidRDefault="00DC0469">
      <w:pPr>
        <w:spacing w:line="240" w:lineRule="auto"/>
        <w:ind w:left="851" w:hanging="851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Table 5: Numerical values for the skin friction coefficient and the Nusselt number For Second Order Slip Condition</w:t>
      </w:r>
    </w:p>
    <w:tbl>
      <w:tblPr>
        <w:tblStyle w:val="a1"/>
        <w:tblW w:w="913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28"/>
        <w:gridCol w:w="628"/>
        <w:gridCol w:w="628"/>
        <w:gridCol w:w="573"/>
        <w:gridCol w:w="757"/>
        <w:gridCol w:w="628"/>
        <w:gridCol w:w="739"/>
        <w:gridCol w:w="997"/>
        <w:gridCol w:w="1277"/>
        <w:gridCol w:w="1004"/>
        <w:gridCol w:w="1277"/>
      </w:tblGrid>
      <w:tr w:rsidR="00F04AE3" w14:paraId="31274D13" w14:textId="77777777" w:rsidTr="00DC0469">
        <w:trPr>
          <w:trHeight w:val="1305"/>
        </w:trPr>
        <w:tc>
          <w:tcPr>
            <w:tcW w:w="628" w:type="dxa"/>
            <w:shd w:val="clear" w:color="auto" w:fill="auto"/>
          </w:tcPr>
          <w:p w14:paraId="555A26E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8" w:type="dxa"/>
            <w:shd w:val="clear" w:color="auto" w:fill="auto"/>
          </w:tcPr>
          <w:p w14:paraId="7E93BBB1" w14:textId="77777777" w:rsidR="00F04AE3" w:rsidRDefault="00DC04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</w:t>
            </w:r>
          </w:p>
        </w:tc>
        <w:tc>
          <w:tcPr>
            <w:tcW w:w="628" w:type="dxa"/>
            <w:shd w:val="clear" w:color="auto" w:fill="auto"/>
          </w:tcPr>
          <w:p w14:paraId="0494699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.</w:t>
            </w:r>
          </w:p>
        </w:tc>
        <w:tc>
          <w:tcPr>
            <w:tcW w:w="573" w:type="dxa"/>
            <w:shd w:val="clear" w:color="auto" w:fill="auto"/>
          </w:tcPr>
          <w:p w14:paraId="4CA39C19" w14:textId="77777777" w:rsidR="00F04AE3" w:rsidRDefault="00DC0469">
            <w:pPr>
              <w:spacing w:after="0" w:line="240" w:lineRule="auto"/>
              <w:jc w:val="center"/>
              <w:rPr>
                <w:color w:val="000000"/>
              </w:rPr>
            </w:pPr>
            <w:r>
              <w:t>M</w:t>
            </w:r>
          </w:p>
        </w:tc>
        <w:tc>
          <w:tcPr>
            <w:tcW w:w="757" w:type="dxa"/>
            <w:shd w:val="clear" w:color="auto" w:fill="auto"/>
          </w:tcPr>
          <w:p w14:paraId="3BA8478B" w14:textId="77777777" w:rsidR="00F04AE3" w:rsidRDefault="00DC0469">
            <w:pPr>
              <w:spacing w:after="0" w:line="240" w:lineRule="auto"/>
              <w:rPr>
                <w:color w:val="000000"/>
              </w:rPr>
            </w:pPr>
            <w:r>
              <w:t xml:space="preserve">     </w:t>
            </w:r>
            <w:r>
              <w:rPr>
                <w:sz w:val="36"/>
                <w:szCs w:val="36"/>
                <w:vertAlign w:val="subscript"/>
              </w:rPr>
              <w:object w:dxaOrig="200" w:dyaOrig="328" w14:anchorId="4B13599A">
                <v:shape id="_x0000_i1027" type="#_x0000_t75" style="width:9.75pt;height:16.5pt" o:ole="">
                  <v:imagedata r:id="rId5" o:title=""/>
                </v:shape>
                <o:OLEObject Type="Embed" ProgID="Equation.DSMT4" ShapeID="_x0000_i1027" DrawAspect="Content" ObjectID="_1729519847" r:id="rId8"/>
              </w:object>
            </w:r>
          </w:p>
        </w:tc>
        <w:tc>
          <w:tcPr>
            <w:tcW w:w="628" w:type="dxa"/>
            <w:shd w:val="clear" w:color="auto" w:fill="auto"/>
          </w:tcPr>
          <w:p w14:paraId="41CD7EE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39" w:type="dxa"/>
            <w:shd w:val="clear" w:color="auto" w:fill="auto"/>
          </w:tcPr>
          <w:p w14:paraId="0389605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γ</w:t>
            </w:r>
          </w:p>
        </w:tc>
        <w:tc>
          <w:tcPr>
            <w:tcW w:w="997" w:type="dxa"/>
            <w:shd w:val="clear" w:color="auto" w:fill="auto"/>
          </w:tcPr>
          <w:p w14:paraId="4841EB4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kin Friction</w:t>
            </w:r>
          </w:p>
        </w:tc>
        <w:tc>
          <w:tcPr>
            <w:tcW w:w="1277" w:type="dxa"/>
            <w:shd w:val="clear" w:color="auto" w:fill="auto"/>
          </w:tcPr>
          <w:p w14:paraId="23ECF94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kin Friction (Predicted)</w:t>
            </w:r>
          </w:p>
        </w:tc>
        <w:tc>
          <w:tcPr>
            <w:tcW w:w="1004" w:type="dxa"/>
            <w:shd w:val="clear" w:color="auto" w:fill="auto"/>
          </w:tcPr>
          <w:p w14:paraId="5524393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usselt Number</w:t>
            </w:r>
          </w:p>
        </w:tc>
        <w:tc>
          <w:tcPr>
            <w:tcW w:w="1277" w:type="dxa"/>
            <w:shd w:val="clear" w:color="auto" w:fill="auto"/>
          </w:tcPr>
          <w:p w14:paraId="69B3C8B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usselt Number (Predicted)</w:t>
            </w:r>
          </w:p>
        </w:tc>
      </w:tr>
      <w:tr w:rsidR="00F04AE3" w14:paraId="2527CA00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4BC4A7C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265108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0A38BED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3DFE6B9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6471604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6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C86A1D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03FC659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04D3191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2077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317583A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52503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0447AB4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6.8364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4C81A87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10.289</w:t>
            </w:r>
          </w:p>
        </w:tc>
      </w:tr>
      <w:tr w:rsidR="00F04AE3" w14:paraId="3ACC135E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027D186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41DD5F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7A59D6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079445E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5E4A34F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FDF9CB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208CB56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511934B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9367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4F07748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59586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C0ED73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14.375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1062D68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10.621</w:t>
            </w:r>
          </w:p>
        </w:tc>
      </w:tr>
      <w:tr w:rsidR="00F04AE3" w14:paraId="3B322E46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420FC45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71EBB9C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7B4323B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59BF140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1271237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969956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02951A6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2D22018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7901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0CA0C54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66668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0EBBFDB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12.229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5D02458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10.954</w:t>
            </w:r>
          </w:p>
        </w:tc>
      </w:tr>
      <w:tr w:rsidR="00F04AE3" w14:paraId="732F023E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0F26124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4298791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E699FB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6521638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4CF444D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2014C7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16E0183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2E0E211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6614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6F1950A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80831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39378E2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10.042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235446D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11.618</w:t>
            </w:r>
          </w:p>
        </w:tc>
      </w:tr>
      <w:tr w:rsidR="00F04AE3" w14:paraId="4076D0AA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6D75F7B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1ABFBD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DE87BE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7AE569B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4E15587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3EE9B2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13C1FDA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142DDB0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406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3E3739D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9623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7B382D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6603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6CB03F3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61785</w:t>
            </w:r>
          </w:p>
        </w:tc>
      </w:tr>
      <w:tr w:rsidR="00F04AE3" w14:paraId="4CE5FBED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292FEAF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E54E99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5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0A91BE4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143DE97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26321FC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BF9A27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62DB215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0B9A428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1865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37F5D7B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39385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D60FED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4182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3D1E426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4671</w:t>
            </w:r>
          </w:p>
        </w:tc>
      </w:tr>
      <w:tr w:rsidR="00F04AE3" w14:paraId="03238413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2DFE87C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8AB4DC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7ED3DAD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207FDE4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647FE23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917868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36906AE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5D62819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7052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2712CEA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82539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178FCBF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2868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0290AC0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31635</w:t>
            </w:r>
          </w:p>
        </w:tc>
      </w:tr>
      <w:tr w:rsidR="00F04AE3" w14:paraId="490C929C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048E7AF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910FB3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5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4B82783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674A8CA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3203B99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3F4A40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6B45CB9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6FA0C71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4062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06025F7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25695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24148B2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2016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432A4E5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1656</w:t>
            </w:r>
          </w:p>
        </w:tc>
      </w:tr>
      <w:tr w:rsidR="00F04AE3" w14:paraId="49003E62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0261423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8350B4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5FE3C1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15554AE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0426568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4DD1789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780D127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288B8ED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406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0CF2CB5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62156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9703D5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6603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41ED55C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57949</w:t>
            </w:r>
          </w:p>
        </w:tc>
      </w:tr>
      <w:tr w:rsidR="00F04AE3" w14:paraId="1A569C7C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29660AF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4ABEBB7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22B482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217C04A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2DCAE6D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C058E3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5C2E510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77E6C94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7052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6BC4F69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11884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7E360A6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2868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7A39E6C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38407</w:t>
            </w:r>
          </w:p>
        </w:tc>
      </w:tr>
      <w:tr w:rsidR="00F04AE3" w14:paraId="31B59F39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07BE0C3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0E6E17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4652D8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4890B24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7214B2B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F18537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0347FA4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7B59C9D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1985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3EA1189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61612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53967B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1408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464DCCC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18866</w:t>
            </w:r>
          </w:p>
        </w:tc>
      </w:tr>
      <w:tr w:rsidR="00F04AE3" w14:paraId="2BF188A7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1FAA18A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B7FF14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657A58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7B7708F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20A0819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48975F3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722D462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4DEA343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9229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2CE121C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61068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3D9B14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0576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6173A0E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99325</w:t>
            </w:r>
          </w:p>
        </w:tc>
      </w:tr>
      <w:tr w:rsidR="00F04AE3" w14:paraId="500F936F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6C143F5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FCFC4A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40B8FE4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13FFFD6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5EA92BD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B02AAC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505E2A1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4781D57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0.3762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5AE68AD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4.8332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9697A2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6069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3E80036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.6837</w:t>
            </w:r>
          </w:p>
        </w:tc>
      </w:tr>
      <w:tr w:rsidR="00F04AE3" w14:paraId="504F36BE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0097DD5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D125E0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4ADA76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34FB171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1FB0D76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E45017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1855BA5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2BD9CD4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1.3996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5DA60A4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93254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5E5BAB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156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19398FD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8.3056</w:t>
            </w:r>
          </w:p>
        </w:tc>
      </w:tr>
      <w:tr w:rsidR="00F04AE3" w14:paraId="48ACF1EC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09F3ED7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DEAC5C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2B2365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69DA7EC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7E3F028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2507AD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748456F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14089CD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0.7995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2976BC6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69833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B26876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2094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20250E9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2.295</w:t>
            </w:r>
          </w:p>
        </w:tc>
      </w:tr>
      <w:tr w:rsidR="00F04AE3" w14:paraId="6AB02BD4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2DC9C06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FE6145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8A6416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0D285F1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60D5D30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060E425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6C13A1F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4838D6C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.5818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4794283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.2088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19D6DDD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76.836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6308FBC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48.288</w:t>
            </w:r>
          </w:p>
        </w:tc>
      </w:tr>
      <w:tr w:rsidR="00F04AE3" w14:paraId="748E2B72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038E4DB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054930D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3E27DA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02FAF3D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706A45B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12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380174E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2AEF3A7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36A2613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5936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0E79269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.83034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8CB63D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8527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0DC25D9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58483</w:t>
            </w:r>
          </w:p>
        </w:tc>
      </w:tr>
      <w:tr w:rsidR="00F04AE3" w14:paraId="1AB9F336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0D25A55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78447D8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7690811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20B5B35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75AEC66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6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4CFF6D6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7E14398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68EF72E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2077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45176B1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2.7693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2E736E0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6.8364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1D4FD56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.4295</w:t>
            </w:r>
          </w:p>
        </w:tc>
      </w:tr>
      <w:tr w:rsidR="00F04AE3" w14:paraId="7457EA88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6AB4139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96071C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3FABF8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65929A1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442F8FA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4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FA78F5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0A334FA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6D8493E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20.613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122B395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12.369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1F43CDC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1.0025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073AC30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6.2742</w:t>
            </w:r>
          </w:p>
        </w:tc>
      </w:tr>
      <w:tr w:rsidR="00F04AE3" w14:paraId="36C4BCC4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6BCD563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3F70A07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EC9E40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023CD93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736637E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3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337B446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1AFB154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2D6C2F0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20.465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2A55823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21.969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2D70CA2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.3887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5B07012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8.1189</w:t>
            </w:r>
          </w:p>
        </w:tc>
      </w:tr>
      <w:tr w:rsidR="00F04AE3" w14:paraId="362D0C33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348A857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413007E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AAB9CD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54AD4E0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179765E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π/6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62CC5A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1EA6774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733989D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2077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016A1B2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0769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5E9F9DF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6.8364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2C7C434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5.715</w:t>
            </w:r>
          </w:p>
        </w:tc>
      </w:tr>
      <w:tr w:rsidR="00F04AE3" w14:paraId="6D1131CB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7939D67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3AE5A08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64CE48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1EE764A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2E0C7C0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FFF2F4D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6BC6622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34AF7EE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5639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4BA53C8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6908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1D0F557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.5954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704DA07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4.9976</w:t>
            </w:r>
          </w:p>
        </w:tc>
      </w:tr>
      <w:tr w:rsidR="00F04AE3" w14:paraId="7B9B9F02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47B026A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4BC8339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5A6F9D3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06EF28C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1FFB9C4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2A6342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0D2C253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719BC54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.4711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7FEB437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.6116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7F896D1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.5025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562C468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.9215</w:t>
            </w:r>
          </w:p>
        </w:tc>
      </w:tr>
      <w:tr w:rsidR="00F04AE3" w14:paraId="5DF2F53D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1C2FFF5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7864ABD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49221AA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3C65125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0C7E859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CD83C8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3E973A9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4AAED4F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.3622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302D177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.2255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CE932B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.9042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294BD9E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.2042</w:t>
            </w:r>
          </w:p>
        </w:tc>
      </w:tr>
      <w:tr w:rsidR="00F04AE3" w14:paraId="347BE7B3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4CB7173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701EAE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0F9D5E90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2341681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1F4339E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711072C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1F10612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526B469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0302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787F141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00956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3E33D53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4.8846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65882EE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4.6581</w:t>
            </w:r>
          </w:p>
        </w:tc>
      </w:tr>
      <w:tr w:rsidR="00F04AE3" w14:paraId="15B2C0E6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1074961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63ADF46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386C2C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03EC1E1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144A6C1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06214FC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46FE393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21E5EE7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8974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0CFA0BE6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94562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6FA720A9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.4325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799CF6B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.9599</w:t>
            </w:r>
          </w:p>
        </w:tc>
      </w:tr>
      <w:tr w:rsidR="00F04AE3" w14:paraId="644DC0BE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059F045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4076F7DE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F0FCD3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0C3FF74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0CFEC2F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2489C1C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53DC303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25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41333D1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9162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65BABC1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88168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47CFD045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.6372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0A75CD32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3.2618</w:t>
            </w:r>
          </w:p>
        </w:tc>
      </w:tr>
      <w:tr w:rsidR="00F04AE3" w14:paraId="75719EAC" w14:textId="77777777" w:rsidTr="00DC0469">
        <w:trPr>
          <w:trHeight w:val="327"/>
        </w:trPr>
        <w:tc>
          <w:tcPr>
            <w:tcW w:w="628" w:type="dxa"/>
            <w:shd w:val="clear" w:color="auto" w:fill="auto"/>
            <w:vAlign w:val="center"/>
          </w:tcPr>
          <w:p w14:paraId="15E8211A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054AA164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1B1E1C9F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73" w:type="dxa"/>
            <w:shd w:val="clear" w:color="auto" w:fill="auto"/>
            <w:vAlign w:val="center"/>
          </w:tcPr>
          <w:p w14:paraId="6D3CC87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57" w:type="dxa"/>
            <w:shd w:val="clear" w:color="auto" w:fill="auto"/>
            <w:vAlign w:val="center"/>
          </w:tcPr>
          <w:p w14:paraId="4FE2783B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8" w:type="dxa"/>
            <w:shd w:val="clear" w:color="auto" w:fill="auto"/>
            <w:vAlign w:val="center"/>
          </w:tcPr>
          <w:p w14:paraId="3E2B5FE7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739" w:type="dxa"/>
            <w:shd w:val="clear" w:color="auto" w:fill="auto"/>
            <w:vAlign w:val="center"/>
          </w:tcPr>
          <w:p w14:paraId="210AED0C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3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3B34ADD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8108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6EFCF733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81774</w:t>
            </w:r>
          </w:p>
        </w:tc>
        <w:tc>
          <w:tcPr>
            <w:tcW w:w="1004" w:type="dxa"/>
            <w:shd w:val="clear" w:color="auto" w:fill="auto"/>
            <w:vAlign w:val="center"/>
          </w:tcPr>
          <w:p w14:paraId="79A45C48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2.4891</w:t>
            </w:r>
          </w:p>
        </w:tc>
        <w:tc>
          <w:tcPr>
            <w:tcW w:w="1277" w:type="dxa"/>
            <w:shd w:val="clear" w:color="auto" w:fill="auto"/>
            <w:vAlign w:val="center"/>
          </w:tcPr>
          <w:p w14:paraId="317520A1" w14:textId="77777777" w:rsidR="00F04AE3" w:rsidRDefault="00DC04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2.5636</w:t>
            </w:r>
          </w:p>
        </w:tc>
      </w:tr>
    </w:tbl>
    <w:p w14:paraId="22E112B0" w14:textId="77777777" w:rsidR="00F04AE3" w:rsidRDefault="00F04AE3"/>
    <w:sectPr w:rsidR="00F04AE3">
      <w:pgSz w:w="11906" w:h="16838"/>
      <w:pgMar w:top="567" w:right="1440" w:bottom="1440" w:left="1440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4AE3"/>
    <w:rsid w:val="004A2EFD"/>
    <w:rsid w:val="0053734E"/>
    <w:rsid w:val="00DC0469"/>
    <w:rsid w:val="00F04A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54B5D0"/>
  <w15:docId w15:val="{87925F77-03DC-44BB-8278-4B01097844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IN" w:eastAsia="en-I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0FA6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BodyText">
    <w:name w:val="Body Text"/>
    <w:basedOn w:val="Normal"/>
    <w:link w:val="BodyTextChar"/>
    <w:uiPriority w:val="1"/>
    <w:qFormat/>
    <w:rsid w:val="00580FA6"/>
    <w:pPr>
      <w:widowControl w:val="0"/>
      <w:autoSpaceDE w:val="0"/>
      <w:autoSpaceDN w:val="0"/>
      <w:spacing w:after="0" w:line="240" w:lineRule="auto"/>
    </w:pPr>
    <w:rPr>
      <w:rFonts w:ascii="Georgia" w:eastAsia="Georgia" w:hAnsi="Georgia" w:cs="Georgia"/>
      <w:sz w:val="16"/>
      <w:szCs w:val="16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80FA6"/>
    <w:rPr>
      <w:rFonts w:ascii="Georgia" w:eastAsia="Georgia" w:hAnsi="Georgia" w:cs="Georgi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0FA6"/>
    <w:rPr>
      <w:rFonts w:ascii="Tahoma" w:eastAsiaTheme="minorEastAsia" w:hAnsi="Tahoma" w:cs="Tahoma"/>
      <w:sz w:val="16"/>
      <w:szCs w:val="1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0FA6"/>
    <w:pPr>
      <w:spacing w:after="0" w:line="240" w:lineRule="auto"/>
    </w:pPr>
    <w:rPr>
      <w:rFonts w:ascii="Tahoma" w:eastAsiaTheme="minorEastAsia" w:hAnsi="Tahoma" w:cs="Tahoma"/>
      <w:sz w:val="16"/>
      <w:szCs w:val="16"/>
      <w:lang w:val="en-US"/>
    </w:rPr>
  </w:style>
  <w:style w:type="character" w:customStyle="1" w:styleId="BalloonTextChar1">
    <w:name w:val="Balloon Text Char1"/>
    <w:basedOn w:val="DefaultParagraphFont"/>
    <w:uiPriority w:val="99"/>
    <w:semiHidden/>
    <w:rsid w:val="00580FA6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580FA6"/>
  </w:style>
  <w:style w:type="paragraph" w:styleId="ListParagraph">
    <w:name w:val="List Paragraph"/>
    <w:basedOn w:val="Normal"/>
    <w:link w:val="ListParagraphChar"/>
    <w:uiPriority w:val="34"/>
    <w:qFormat/>
    <w:rsid w:val="00580FA6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59"/>
    <w:rsid w:val="00580F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580FA6"/>
    <w:pPr>
      <w:spacing w:after="0" w:line="240" w:lineRule="auto"/>
    </w:pPr>
    <w:rPr>
      <w:rFonts w:eastAsiaTheme="minorEastAsia"/>
      <w:lang w:val="en-US"/>
    </w:rPr>
  </w:style>
  <w:style w:type="character" w:styleId="Hyperlink">
    <w:name w:val="Hyperlink"/>
    <w:basedOn w:val="DefaultParagraphFont"/>
    <w:uiPriority w:val="99"/>
    <w:unhideWhenUsed/>
    <w:rsid w:val="00580FA6"/>
    <w:rPr>
      <w:color w:val="0563C1" w:themeColor="hyperlink"/>
      <w:u w:val="single"/>
    </w:rPr>
  </w:style>
  <w:style w:type="paragraph" w:customStyle="1" w:styleId="Default">
    <w:name w:val="Default"/>
    <w:rsid w:val="00580FA6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val="en-US"/>
    </w:rPr>
  </w:style>
  <w:style w:type="character" w:customStyle="1" w:styleId="text">
    <w:name w:val="text"/>
    <w:basedOn w:val="DefaultParagraphFont"/>
    <w:rsid w:val="00580FA6"/>
  </w:style>
  <w:style w:type="character" w:customStyle="1" w:styleId="bibliographic-informationvalue">
    <w:name w:val="bibliographic-information__value"/>
    <w:basedOn w:val="DefaultParagraphFont"/>
    <w:rsid w:val="00580FA6"/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cj8Dzevkq2J0H8BhHfRkn/Ve/ew==">AMUW2mUyfLwE0AO+zWzPXBL6aJ/VeXNR74+nlWWQtddCiul6KB0YAh7hiIwc5kfv26899iP69rjzsLAtRpLHi7jlVrGPeuq6numJT5eDF5h1HfV8pk2XkNc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3</Pages>
  <Words>700</Words>
  <Characters>399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nay Pradeep</dc:creator>
  <cp:lastModifiedBy>BANDARU MALLIKARJUNA</cp:lastModifiedBy>
  <cp:revision>4</cp:revision>
  <dcterms:created xsi:type="dcterms:W3CDTF">2022-09-30T16:59:00Z</dcterms:created>
  <dcterms:modified xsi:type="dcterms:W3CDTF">2022-11-09T11:54:00Z</dcterms:modified>
</cp:coreProperties>
</file>